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656FBF" w14:textId="77777777" w:rsidR="00F42706" w:rsidRDefault="00F4270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</w:pPr>
    </w:p>
    <w:p w14:paraId="007CDF1D" w14:textId="77777777" w:rsidR="00F42706" w:rsidRDefault="00F42706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color w:val="000000"/>
        </w:rPr>
      </w:pPr>
    </w:p>
    <w:p w14:paraId="5187FE27" w14:textId="77777777" w:rsidR="00F42706" w:rsidRDefault="00000000">
      <w:pPr>
        <w:spacing w:before="60" w:after="6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RƯỜNG ĐẠI HỌC BÁCH KHOA</w:t>
      </w:r>
    </w:p>
    <w:p w14:paraId="692DF4DC" w14:textId="77777777" w:rsidR="00F42706" w:rsidRDefault="00000000">
      <w:pPr>
        <w:spacing w:before="60" w:after="6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KHOA: CÔNG NGHỆ THÔNG TIN</w:t>
      </w:r>
    </w:p>
    <w:p w14:paraId="2317874C" w14:textId="77777777" w:rsidR="00F42706" w:rsidRDefault="00000000">
      <w:pPr>
        <w:spacing w:before="60" w:after="6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BỘ MÔN: CÔNG NGHỆ PHẦN MỀM </w:t>
      </w:r>
    </w:p>
    <w:p w14:paraId="58AE2D40" w14:textId="77777777" w:rsidR="00F42706" w:rsidRDefault="0000000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32"/>
          <w:szCs w:val="32"/>
        </w:rPr>
        <w:t>ĐỀ THI CUỐI KỲ</w:t>
      </w:r>
    </w:p>
    <w:p w14:paraId="2D0AC465" w14:textId="77777777" w:rsidR="00F42706" w:rsidRDefault="00F4270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111D2FDC" w14:textId="77777777" w:rsidR="00F42706" w:rsidRDefault="0000000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ên học phần: Toán ứng dụng CNTT</w:t>
      </w:r>
    </w:p>
    <w:p w14:paraId="27C1C43E" w14:textId="77777777" w:rsidR="00F42706" w:rsidRDefault="0000000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Mã học phần: 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……………………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Số tín chỉ: 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03</w:t>
      </w:r>
    </w:p>
    <w:p w14:paraId="4F9256A3" w14:textId="77777777" w:rsidR="00F42706" w:rsidRDefault="0000000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Phương pháp đánh giá:  Tự luận có giám sát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Thời gian làm bài: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90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phút </w:t>
      </w: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 </w:t>
      </w:r>
    </w:p>
    <w:p w14:paraId="3C129C6F" w14:textId="77777777" w:rsidR="00F42706" w:rsidRDefault="0000000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Đề số: 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T000.01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   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</w:p>
    <w:p w14:paraId="31081369" w14:textId="77777777" w:rsidR="00F42706" w:rsidRDefault="00000000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MS Gothic" w:eastAsia="MS Gothic" w:hAnsi="MS Gothic" w:cs="MS Gothic"/>
          <w:color w:val="000000"/>
          <w:sz w:val="26"/>
          <w:szCs w:val="26"/>
        </w:rPr>
        <w:t>☐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Sinh viên được sử dụng tài liệu khi làm bài.</w:t>
      </w:r>
    </w:p>
    <w:p w14:paraId="1DDD68C1" w14:textId="77777777" w:rsidR="00F42706" w:rsidRDefault="00F4270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2088423" w14:textId="77777777" w:rsidR="00F42706" w:rsidRDefault="00000000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" w:eastAsia="Times" w:hAnsi="Times" w:cs="Times"/>
          <w:b/>
          <w:color w:val="000000"/>
          <w:sz w:val="24"/>
          <w:szCs w:val="24"/>
        </w:rPr>
        <w:t>Họ tên:</w:t>
      </w:r>
      <w:r>
        <w:rPr>
          <w:rFonts w:ascii="Times" w:eastAsia="Times" w:hAnsi="Times" w:cs="Times"/>
          <w:b/>
          <w:color w:val="000000"/>
          <w:sz w:val="24"/>
          <w:szCs w:val="24"/>
        </w:rPr>
        <w:tab/>
      </w:r>
      <w:r>
        <w:rPr>
          <w:rFonts w:ascii="Times" w:eastAsia="Times" w:hAnsi="Times" w:cs="Times"/>
          <w:color w:val="000000"/>
          <w:sz w:val="24"/>
          <w:szCs w:val="24"/>
        </w:rPr>
        <w:t>……………………………</w:t>
      </w:r>
      <w:r>
        <w:rPr>
          <w:rFonts w:ascii="Times" w:eastAsia="Times" w:hAnsi="Times" w:cs="Times"/>
          <w:b/>
          <w:color w:val="000000"/>
          <w:sz w:val="24"/>
          <w:szCs w:val="24"/>
        </w:rPr>
        <w:t>Lớp</w:t>
      </w:r>
      <w:r>
        <w:rPr>
          <w:rFonts w:ascii="Times" w:eastAsia="Times" w:hAnsi="Times" w:cs="Times"/>
          <w:color w:val="000000"/>
          <w:sz w:val="24"/>
          <w:szCs w:val="24"/>
        </w:rPr>
        <w:t>:……………………………</w:t>
      </w:r>
      <w:r>
        <w:rPr>
          <w:rFonts w:ascii="Times" w:eastAsia="Times" w:hAnsi="Times" w:cs="Times"/>
          <w:b/>
          <w:color w:val="000000"/>
          <w:sz w:val="24"/>
          <w:szCs w:val="24"/>
        </w:rPr>
        <w:t>MSSV</w:t>
      </w:r>
      <w:r>
        <w:rPr>
          <w:rFonts w:ascii="Times" w:eastAsia="Times" w:hAnsi="Times" w:cs="Times"/>
          <w:color w:val="000000"/>
          <w:sz w:val="24"/>
          <w:szCs w:val="24"/>
        </w:rPr>
        <w:t>:……………………...</w:t>
      </w:r>
    </w:p>
    <w:p w14:paraId="2BC20C41" w14:textId="77777777" w:rsidR="00F42706" w:rsidRDefault="00000000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" w:eastAsia="Times" w:hAnsi="Times" w:cs="Times"/>
          <w:color w:val="000000"/>
          <w:sz w:val="24"/>
          <w:szCs w:val="24"/>
        </w:rPr>
        <w:t>Sinh viên làm bài trực tiếp trên tệp này, lưu tệp với định dạng MSSV_</w:t>
      </w:r>
      <w:r>
        <w:rPr>
          <w:rFonts w:ascii="Times" w:eastAsia="Times" w:hAnsi="Times" w:cs="Times"/>
          <w:sz w:val="24"/>
          <w:szCs w:val="24"/>
        </w:rPr>
        <w:t>HOTEN</w:t>
      </w:r>
      <w:r>
        <w:rPr>
          <w:rFonts w:ascii="Times" w:eastAsia="Times" w:hAnsi="Times" w:cs="Times"/>
          <w:color w:val="000000"/>
          <w:sz w:val="24"/>
          <w:szCs w:val="24"/>
        </w:rPr>
        <w:t>.pdf và nộp bài thông qua MSTeam</w:t>
      </w:r>
    </w:p>
    <w:p w14:paraId="4E5CF5C6" w14:textId="77777777" w:rsidR="00F42706" w:rsidRDefault="00000000">
      <w:pPr>
        <w:spacing w:before="120" w:after="1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i/>
          <w:color w:val="000000"/>
          <w:sz w:val="26"/>
          <w:szCs w:val="26"/>
          <w:u w:val="single"/>
        </w:rPr>
        <w:t>Câu 1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(</w:t>
      </w: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2 điểm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) Cho hệ đồng dư sau: </w:t>
      </w:r>
    </w:p>
    <w:p w14:paraId="5F4D96CD" w14:textId="77777777" w:rsidR="00F42706" w:rsidRDefault="00000000">
      <w:pPr>
        <w:spacing w:before="120" w:after="120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43"/>
          <w:szCs w:val="43"/>
          <w:vertAlign w:val="subscript"/>
        </w:rPr>
        <w:object w:dxaOrig="1698" w:dyaOrig="1741" w14:anchorId="000FD2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9pt;height:87.05pt" o:ole="">
            <v:imagedata r:id="rId6" o:title=""/>
          </v:shape>
          <o:OLEObject Type="Embed" ProgID="Equation.DSMT4" ShapeID="_x0000_i1025" DrawAspect="Content" ObjectID="_1732546533" r:id="rId7"/>
        </w:object>
      </w:r>
    </w:p>
    <w:p w14:paraId="3E9F2990" w14:textId="77777777" w:rsidR="00F42706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120" w:after="1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bookmarkStart w:id="0" w:name="_heading=h.30j0zll" w:colFirst="0" w:colLast="0"/>
      <w:bookmarkEnd w:id="0"/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(1 điểm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rình bày phương pháp giải hệ phương trình đồng dư đã cho.</w:t>
      </w:r>
    </w:p>
    <w:tbl>
      <w:tblPr>
        <w:tblStyle w:val="aa"/>
        <w:tblW w:w="9930" w:type="dxa"/>
        <w:tblInd w:w="33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930"/>
      </w:tblGrid>
      <w:tr w:rsidR="00F42706" w14:paraId="5D6CA1A5" w14:textId="77777777">
        <w:tc>
          <w:tcPr>
            <w:tcW w:w="9930" w:type="dxa"/>
          </w:tcPr>
          <w:p w14:paraId="7B0A5326" w14:textId="77777777" w:rsidR="00F42706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trình bày sơ đồ khối hoặc ngôn ngữ tự nhiên:</w:t>
            </w:r>
          </w:p>
          <w:p w14:paraId="5624D0D7" w14:textId="77777777" w:rsidR="00F42706" w:rsidRDefault="00F42706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14:paraId="2B82131B" w14:textId="77777777" w:rsidR="00F42706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120" w:after="1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(1 điểm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Viết chương trình (có dùng hàm) giải hệ phương trình đồng dư trên.</w:t>
      </w:r>
    </w:p>
    <w:tbl>
      <w:tblPr>
        <w:tblStyle w:val="ab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F42706" w14:paraId="1D6A7843" w14:textId="77777777">
        <w:tc>
          <w:tcPr>
            <w:tcW w:w="10255" w:type="dxa"/>
          </w:tcPr>
          <w:p w14:paraId="3823B652" w14:textId="77777777" w:rsidR="00F42706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Dán code vào bên dưới:</w:t>
            </w:r>
          </w:p>
          <w:p w14:paraId="4D163484" w14:textId="77777777" w:rsidR="00F42706" w:rsidRDefault="00F42706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67E985CA" w14:textId="77777777" w:rsidR="00F42706" w:rsidRDefault="00000000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Dán kết quả thực thi vào bên dưới:</w:t>
            </w:r>
          </w:p>
          <w:p w14:paraId="04BE8E6C" w14:textId="77777777" w:rsidR="00F42706" w:rsidRDefault="00F42706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14:paraId="18947091" w14:textId="77777777" w:rsidR="00F42706" w:rsidRDefault="00F42706">
      <w:pPr>
        <w:rPr>
          <w:rFonts w:ascii="Times New Roman" w:eastAsia="Times New Roman" w:hAnsi="Times New Roman" w:cs="Times New Roman"/>
          <w:b/>
          <w:i/>
          <w:color w:val="000000"/>
          <w:sz w:val="26"/>
          <w:szCs w:val="26"/>
          <w:u w:val="single"/>
        </w:rPr>
      </w:pPr>
    </w:p>
    <w:p w14:paraId="11AF366E" w14:textId="77777777" w:rsidR="00F42706" w:rsidRDefault="00000000">
      <w:pPr>
        <w:spacing w:before="120" w:after="1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i/>
          <w:color w:val="000000"/>
          <w:sz w:val="26"/>
          <w:szCs w:val="26"/>
          <w:u w:val="single"/>
        </w:rPr>
        <w:t>Câu 2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(</w:t>
      </w: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2 điểm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): Cho ma trận A. </w:t>
      </w:r>
    </w:p>
    <w:p w14:paraId="09C7E5F1" w14:textId="77777777" w:rsidR="00F42706" w:rsidRDefault="0000000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before="120" w:after="1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Trình bày phương pháp phân rã ma </w:t>
      </w:r>
      <w:r>
        <w:rPr>
          <w:rFonts w:ascii="Times New Roman" w:eastAsia="Times New Roman" w:hAnsi="Times New Roman" w:cs="Times New Roman"/>
          <w:sz w:val="26"/>
          <w:szCs w:val="26"/>
        </w:rPr>
        <w:t>trận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A bằng SVD.</w:t>
      </w:r>
    </w:p>
    <w:tbl>
      <w:tblPr>
        <w:tblStyle w:val="ac"/>
        <w:tblW w:w="9840" w:type="dxa"/>
        <w:tblInd w:w="4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840"/>
      </w:tblGrid>
      <w:tr w:rsidR="00F42706" w14:paraId="695E3117" w14:textId="77777777">
        <w:tc>
          <w:tcPr>
            <w:tcW w:w="9840" w:type="dxa"/>
          </w:tcPr>
          <w:p w14:paraId="54CD0912" w14:textId="77777777" w:rsidR="00F42706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trình bày sơ đồ khối hoặc ngôn ngữ tự nhiên:</w:t>
            </w:r>
          </w:p>
          <w:p w14:paraId="58E1CC0F" w14:textId="77777777" w:rsidR="00F42706" w:rsidRDefault="00F42706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14:paraId="5D8E30CC" w14:textId="77777777" w:rsidR="00F42706" w:rsidRDefault="00F42706">
      <w:pPr>
        <w:spacing w:before="120" w:after="1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14:paraId="32F2DC19" w14:textId="77777777" w:rsidR="00F42706" w:rsidRDefault="00000000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before="120" w:after="1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Viết chương trình (có dùng hàm) phân rã ma trận A bằng SVD.</w:t>
      </w:r>
    </w:p>
    <w:tbl>
      <w:tblPr>
        <w:tblStyle w:val="ad"/>
        <w:tblW w:w="10255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55"/>
      </w:tblGrid>
      <w:tr w:rsidR="00F42706" w14:paraId="57A87349" w14:textId="77777777">
        <w:trPr>
          <w:trHeight w:val="1548"/>
        </w:trPr>
        <w:tc>
          <w:tcPr>
            <w:tcW w:w="10255" w:type="dxa"/>
          </w:tcPr>
          <w:p w14:paraId="29F28AB1" w14:textId="77777777" w:rsidR="00F42706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lastRenderedPageBreak/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Dán code vào bên dưới:</w:t>
            </w:r>
          </w:p>
          <w:p w14:paraId="58BF7972" w14:textId="77777777" w:rsidR="00F42706" w:rsidRDefault="00F42706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44A2FFC0" w14:textId="77777777" w:rsidR="00F42706" w:rsidRDefault="00000000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Dán kết quả thực thi vào bên dưới, biết rằng </w:t>
            </w:r>
          </w:p>
          <w:p w14:paraId="3C3A53D3" w14:textId="77777777" w:rsidR="00F42706" w:rsidRDefault="00000000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43"/>
                <w:szCs w:val="43"/>
                <w:vertAlign w:val="subscript"/>
              </w:rPr>
              <w:object w:dxaOrig="1913" w:dyaOrig="1311" w14:anchorId="7A09C7B0">
                <v:shape id="_x0000_i1026" type="#_x0000_t75" style="width:95.65pt;height:65.55pt" o:ole="">
                  <v:imagedata r:id="rId8" o:title=""/>
                </v:shape>
                <o:OLEObject Type="Embed" ProgID="Equation.DSMT4" ShapeID="_x0000_i1026" DrawAspect="Content" ObjectID="_1732546534" r:id="rId9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sai số </w:t>
            </w:r>
            <w:r>
              <w:rPr>
                <w:rFonts w:ascii="Times New Roman" w:eastAsia="Times New Roman" w:hAnsi="Times New Roman" w:cs="Times New Roman"/>
                <w:color w:val="000000"/>
                <w:sz w:val="43"/>
                <w:szCs w:val="43"/>
                <w:vertAlign w:val="subscript"/>
              </w:rPr>
              <w:object w:dxaOrig="924" w:dyaOrig="365" w14:anchorId="643EAE70">
                <v:shape id="_x0000_i1027" type="#_x0000_t75" style="width:46.2pt;height:18.25pt" o:ole="">
                  <v:imagedata r:id="rId10" o:title=""/>
                </v:shape>
                <o:OLEObject Type="Embed" ProgID="Equation.DSMT4" ShapeID="_x0000_i1027" DrawAspect="Content" ObjectID="_1732546535" r:id="rId11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  <w:p w14:paraId="24AE8EC9" w14:textId="77777777" w:rsidR="00F42706" w:rsidRDefault="00F42706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14:paraId="745B8F2F" w14:textId="77777777" w:rsidR="00F42706" w:rsidRDefault="00F42706">
      <w:pPr>
        <w:rPr>
          <w:rFonts w:ascii="Times New Roman" w:eastAsia="Times New Roman" w:hAnsi="Times New Roman" w:cs="Times New Roman"/>
          <w:b/>
          <w:i/>
          <w:color w:val="000000"/>
          <w:sz w:val="26"/>
          <w:szCs w:val="26"/>
          <w:u w:val="single"/>
        </w:rPr>
      </w:pPr>
    </w:p>
    <w:p w14:paraId="7790EBD7" w14:textId="77777777" w:rsidR="00F42706" w:rsidRDefault="00000000">
      <w:pP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i/>
          <w:color w:val="000000"/>
          <w:sz w:val="26"/>
          <w:szCs w:val="26"/>
          <w:u w:val="single"/>
        </w:rPr>
        <w:t>Câu 3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(</w:t>
      </w: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3  điểm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): Cho mười điểm trong không gian Oxy như sau: (4, 5); (6,4); (7,6); (8,7); (9,8); (5,10); (4,9); (5,9); (8,11); (8,5)</w:t>
      </w:r>
    </w:p>
    <w:p w14:paraId="0DB49B5B" w14:textId="77777777" w:rsidR="00F42706" w:rsidRDefault="00000000">
      <w:pPr>
        <w:numPr>
          <w:ilvl w:val="0"/>
          <w:numId w:val="4"/>
        </w:numPr>
        <w:spacing w:after="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(1.0 điểm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Mô tả thuật toán xác định bao lồi</w:t>
      </w:r>
    </w:p>
    <w:tbl>
      <w:tblPr>
        <w:tblStyle w:val="ae"/>
        <w:tblW w:w="10440" w:type="dxa"/>
        <w:tblInd w:w="3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440"/>
      </w:tblGrid>
      <w:tr w:rsidR="00F42706" w14:paraId="3B663CFC" w14:textId="77777777">
        <w:trPr>
          <w:trHeight w:val="1080"/>
        </w:trPr>
        <w:tc>
          <w:tcPr>
            <w:tcW w:w="10440" w:type="dxa"/>
          </w:tcPr>
          <w:p w14:paraId="64B8BC76" w14:textId="77777777" w:rsidR="00F42706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Dán sơ đồ khối hoặc ngôn ngữ tự nhiên vào bên dưới:  </w:t>
            </w:r>
          </w:p>
          <w:p w14:paraId="1E22E2DF" w14:textId="77777777" w:rsidR="00F42706" w:rsidRDefault="00F42706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14:paraId="5C3E5D52" w14:textId="77777777" w:rsidR="00F42706" w:rsidRDefault="00000000">
      <w:pPr>
        <w:numPr>
          <w:ilvl w:val="0"/>
          <w:numId w:val="4"/>
        </w:numPr>
        <w:spacing w:after="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(1.0 điểm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Viết chương trình (có dùng hàm)  xác  định bao lồi và tính diện tích bao lồi tìm được.</w:t>
      </w:r>
    </w:p>
    <w:tbl>
      <w:tblPr>
        <w:tblStyle w:val="af"/>
        <w:tblW w:w="10455" w:type="dxa"/>
        <w:tblInd w:w="39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455"/>
      </w:tblGrid>
      <w:tr w:rsidR="00F42706" w14:paraId="548225B8" w14:textId="77777777">
        <w:trPr>
          <w:trHeight w:val="1365"/>
        </w:trPr>
        <w:tc>
          <w:tcPr>
            <w:tcW w:w="10455" w:type="dxa"/>
          </w:tcPr>
          <w:p w14:paraId="5F8F0175" w14:textId="77777777" w:rsidR="00F42706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Dán code bên dưới: </w:t>
            </w:r>
          </w:p>
          <w:p w14:paraId="0C37CA36" w14:textId="77777777" w:rsidR="00F42706" w:rsidRDefault="00F42706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535531E3" w14:textId="77777777" w:rsidR="00F42706" w:rsidRDefault="00000000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Dán kết quả thực thi vào bên dưới:</w:t>
            </w:r>
          </w:p>
          <w:p w14:paraId="0667BB1E" w14:textId="77777777" w:rsidR="00F42706" w:rsidRDefault="00F42706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14:paraId="1FEDEA0C" w14:textId="77777777" w:rsidR="00F42706" w:rsidRDefault="00000000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(1.0 điêm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V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iết chương trình (có dùng hàm) xác khoảng cách ngắn nhất giữa các đỉnh của bao lồi tìm được đảm bảo độ phức tạp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i/>
          <w:color w:val="000000"/>
          <w:sz w:val="26"/>
          <w:szCs w:val="26"/>
        </w:rPr>
        <w:t>nlogn.</w:t>
      </w:r>
    </w:p>
    <w:tbl>
      <w:tblPr>
        <w:tblStyle w:val="af0"/>
        <w:tblW w:w="9825" w:type="dxa"/>
        <w:tblInd w:w="34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825"/>
      </w:tblGrid>
      <w:tr w:rsidR="00F42706" w14:paraId="6139D394" w14:textId="77777777">
        <w:trPr>
          <w:trHeight w:val="1365"/>
        </w:trPr>
        <w:tc>
          <w:tcPr>
            <w:tcW w:w="9825" w:type="dxa"/>
          </w:tcPr>
          <w:p w14:paraId="05389EE9" w14:textId="77777777" w:rsidR="00F42706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Dán code bên dưới: </w:t>
            </w:r>
          </w:p>
          <w:p w14:paraId="68350E3C" w14:textId="77777777" w:rsidR="00F42706" w:rsidRDefault="00F42706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566FF979" w14:textId="77777777" w:rsidR="00F42706" w:rsidRDefault="00000000">
            <w:pPr>
              <w:shd w:val="clear" w:color="auto" w:fill="FFFFFE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Dán kết quả thực thi vào bên dưới:</w:t>
            </w:r>
          </w:p>
          <w:p w14:paraId="20C28375" w14:textId="77777777" w:rsidR="00F42706" w:rsidRDefault="00F42706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14:paraId="0276B7D3" w14:textId="77777777" w:rsidR="00F42706" w:rsidRDefault="00F42706">
      <w:pPr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14:paraId="1F76D213" w14:textId="77777777" w:rsidR="00F42706" w:rsidRDefault="00000000">
      <w:pP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i/>
          <w:color w:val="000000"/>
          <w:sz w:val="26"/>
          <w:szCs w:val="26"/>
          <w:u w:val="single"/>
        </w:rPr>
        <w:t>Câu 4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(</w:t>
      </w: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3 điểm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): Cho hàm số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sz w:val="43"/>
          <w:szCs w:val="43"/>
          <w:vertAlign w:val="subscript"/>
        </w:rPr>
        <w:object w:dxaOrig="3482" w:dyaOrig="602" w14:anchorId="53B6DDC5">
          <v:shape id="_x0000_i1028" type="#_x0000_t75" style="width:174.1pt;height:30.1pt" o:ole="">
            <v:imagedata r:id="rId12" o:title=""/>
          </v:shape>
          <o:OLEObject Type="Embed" ProgID="Equation.DSMT4" ShapeID="_x0000_i1028" DrawAspect="Content" ObjectID="_1732546536" r:id="rId13"/>
        </w:object>
      </w:r>
    </w:p>
    <w:p w14:paraId="2C65F421" w14:textId="77777777" w:rsidR="00F42706" w:rsidRDefault="00000000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(1 điểm)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Trình bày thuật toán Gradient Descent để tối ưu hàm f(x)</w:t>
      </w:r>
    </w:p>
    <w:tbl>
      <w:tblPr>
        <w:tblStyle w:val="af1"/>
        <w:tblW w:w="1014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40"/>
      </w:tblGrid>
      <w:tr w:rsidR="00F42706" w14:paraId="3F132AED" w14:textId="77777777">
        <w:trPr>
          <w:trHeight w:val="964"/>
        </w:trPr>
        <w:tc>
          <w:tcPr>
            <w:tcW w:w="10140" w:type="dxa"/>
          </w:tcPr>
          <w:p w14:paraId="5E535C92" w14:textId="77777777" w:rsidR="00F42706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 (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dán sơ đồ khối hoặc ngôn ngữ tự nhiên vào bên dưới):  </w:t>
            </w:r>
          </w:p>
        </w:tc>
      </w:tr>
    </w:tbl>
    <w:p w14:paraId="5D62906D" w14:textId="77777777" w:rsidR="00F42706" w:rsidRDefault="00000000">
      <w:pPr>
        <w:numPr>
          <w:ilvl w:val="0"/>
          <w:numId w:val="3"/>
        </w:numPr>
        <w:spacing w:after="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lastRenderedPageBreak/>
        <w:t>(1 điểm)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Viết chương trình (có dùng hàm) tính giá trị bé nhất của  f(x) sử dụng phương pháp </w:t>
      </w: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gradient descent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với tham số học (learning rate) </w:t>
      </w:r>
      <w:r>
        <w:rPr>
          <w:rFonts w:ascii="Times New Roman" w:eastAsia="Times New Roman" w:hAnsi="Times New Roman" w:cs="Times New Roman"/>
          <w:color w:val="000000"/>
          <w:sz w:val="43"/>
          <w:szCs w:val="43"/>
          <w:vertAlign w:val="subscript"/>
        </w:rPr>
        <w:object w:dxaOrig="215" w:dyaOrig="279" w14:anchorId="2966BBAA">
          <v:shape id="_x0000_i1029" type="#_x0000_t75" style="width:10.75pt;height:13.95pt" o:ole="">
            <v:imagedata r:id="rId14" o:title=""/>
          </v:shape>
          <o:OLEObject Type="Embed" ProgID="Equation.DSMT4" ShapeID="_x0000_i1029" DrawAspect="Content" ObjectID="_1732546537" r:id="rId15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số bước lặp </w:t>
      </w:r>
      <w:r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N 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và sai số </w:t>
      </w:r>
      <w:r>
        <w:rPr>
          <w:rFonts w:ascii="Times New Roman" w:eastAsia="Times New Roman" w:hAnsi="Times New Roman" w:cs="Times New Roman"/>
          <w:color w:val="000000"/>
          <w:sz w:val="43"/>
          <w:szCs w:val="43"/>
          <w:vertAlign w:val="subscript"/>
        </w:rPr>
        <w:object w:dxaOrig="215" w:dyaOrig="236" w14:anchorId="653A2E37">
          <v:shape id="_x0000_i1030" type="#_x0000_t75" style="width:10.75pt;height:11.8pt" o:ole="">
            <v:imagedata r:id="rId16" o:title=""/>
          </v:shape>
          <o:OLEObject Type="Embed" ProgID="Equation.DSMT4" ShapeID="_x0000_i1030" DrawAspect="Content" ObjectID="_1732546538" r:id="rId17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14:paraId="294B86A2" w14:textId="77777777" w:rsidR="00F42706" w:rsidRDefault="00F42706">
      <w:pPr>
        <w:spacing w:after="0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tbl>
      <w:tblPr>
        <w:tblStyle w:val="af2"/>
        <w:tblW w:w="10170" w:type="dxa"/>
        <w:tblInd w:w="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70"/>
      </w:tblGrid>
      <w:tr w:rsidR="00F42706" w14:paraId="3E5046B6" w14:textId="77777777">
        <w:trPr>
          <w:trHeight w:val="1097"/>
        </w:trPr>
        <w:tc>
          <w:tcPr>
            <w:tcW w:w="10170" w:type="dxa"/>
          </w:tcPr>
          <w:p w14:paraId="5178B0F1" w14:textId="77777777" w:rsidR="00F42706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: Dán code vào bên dưới:</w:t>
            </w:r>
          </w:p>
          <w:p w14:paraId="1E290151" w14:textId="77777777" w:rsidR="00F42706" w:rsidRDefault="00F42706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26244C41" w14:textId="79D9A7C8" w:rsidR="00F42706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: Dán kết quả thực thi với điểm khởi </w:t>
            </w:r>
            <w:r w:rsidR="00A41154" w:rsidRPr="00EE088C">
              <w:rPr>
                <w:rFonts w:ascii="Times New Roman" w:eastAsia="Times New Roman" w:hAnsi="Times New Roman" w:cs="Times New Roman"/>
                <w:color w:val="000000"/>
                <w:position w:val="-6"/>
                <w:sz w:val="43"/>
                <w:szCs w:val="43"/>
                <w:vertAlign w:val="subscript"/>
              </w:rPr>
              <w:object w:dxaOrig="1560" w:dyaOrig="300" w14:anchorId="040BDC6F">
                <v:shape id="_x0000_i1039" type="#_x0000_t75" style="width:78.45pt;height:15.05pt" o:ole="">
                  <v:imagedata r:id="rId18" o:title=""/>
                </v:shape>
                <o:OLEObject Type="Embed" ProgID="Equation.DSMT4" ShapeID="_x0000_i1039" DrawAspect="Content" ObjectID="_1732546539" r:id="rId19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 tham số học học (learning rate) </w:t>
            </w:r>
            <w:r w:rsidR="00A41154" w:rsidRPr="00EE088C">
              <w:rPr>
                <w:rFonts w:ascii="Times New Roman" w:eastAsia="Times New Roman" w:hAnsi="Times New Roman" w:cs="Times New Roman"/>
                <w:color w:val="000000"/>
                <w:position w:val="-10"/>
                <w:sz w:val="43"/>
                <w:szCs w:val="43"/>
                <w:vertAlign w:val="subscript"/>
              </w:rPr>
              <w:object w:dxaOrig="960" w:dyaOrig="340" w14:anchorId="561449BE">
                <v:shape id="_x0000_i1041" type="#_x0000_t75" style="width:48.35pt;height:17.2pt" o:ole="">
                  <v:imagedata r:id="rId20" o:title=""/>
                </v:shape>
                <o:OLEObject Type="Embed" ProgID="Equation.DSMT4" ShapeID="_x0000_i1041" DrawAspect="Content" ObjectID="_1732546540" r:id="rId21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số bước lặp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N =  1</w:t>
            </w:r>
            <w:r w:rsidR="00EE088C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0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000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và sai số </w:t>
            </w:r>
            <w:r>
              <w:rPr>
                <w:rFonts w:ascii="Times New Roman" w:eastAsia="Times New Roman" w:hAnsi="Times New Roman" w:cs="Times New Roman"/>
                <w:color w:val="000000"/>
                <w:sz w:val="43"/>
                <w:szCs w:val="43"/>
                <w:vertAlign w:val="subscript"/>
              </w:rPr>
              <w:object w:dxaOrig="924" w:dyaOrig="365" w14:anchorId="635DD96F">
                <v:shape id="_x0000_i1033" type="#_x0000_t75" style="width:46.2pt;height:18.25pt" o:ole="">
                  <v:imagedata r:id="rId10" o:title=""/>
                </v:shape>
                <o:OLEObject Type="Embed" ProgID="Equation.DSMT4" ShapeID="_x0000_i1033" DrawAspect="Content" ObjectID="_1732546541" r:id="rId22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: </w:t>
            </w:r>
          </w:p>
          <w:p w14:paraId="598E2C8F" w14:textId="77777777" w:rsidR="00F42706" w:rsidRDefault="00F42706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14:paraId="28B58903" w14:textId="77777777" w:rsidR="00F42706" w:rsidRDefault="00F4270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14:paraId="57560A36" w14:textId="77777777" w:rsidR="00F42706" w:rsidRDefault="00000000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bookmarkStart w:id="1" w:name="_heading=h.gjdgxs" w:colFirst="0" w:colLast="0"/>
      <w:bookmarkEnd w:id="1"/>
      <w:r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u w:val="single"/>
        </w:rPr>
        <w:t>Câu 5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1 điểm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: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ột hệ thống có chế độ làm việc ở mỗi giai đoạn vận hành chỉ với các trạng thái từ 0 đến 3. Chế độ làm việc của hệ thống này được mô tả bằng chuỗi Markov như hình vẽ. </w:t>
      </w:r>
    </w:p>
    <w:p w14:paraId="1AD29675" w14:textId="77777777" w:rsidR="00F42706" w:rsidRDefault="00000000">
      <w:pPr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226B683E" wp14:editId="0D8AE21A">
            <wp:extent cx="2197100" cy="1719580"/>
            <wp:effectExtent l="0" t="0" r="0" b="0"/>
            <wp:docPr id="2" name="image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/>
                    <pic:cNvPicPr preferRelativeResize="0"/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7100" cy="171958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BE2BC01" w14:textId="77777777" w:rsidR="00F42706" w:rsidRDefault="00000000">
      <w:pPr>
        <w:pBdr>
          <w:top w:val="nil"/>
          <w:left w:val="nil"/>
          <w:bottom w:val="nil"/>
          <w:right w:val="nil"/>
          <w:between w:val="nil"/>
        </w:pBdr>
        <w:ind w:left="72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) (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0.5 điểm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) Xác định ma trận chuyển đổi trạng thái 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P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ủa hệ.</w:t>
      </w:r>
    </w:p>
    <w:tbl>
      <w:tblPr>
        <w:tblStyle w:val="af3"/>
        <w:tblW w:w="10035" w:type="dxa"/>
        <w:tblInd w:w="7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035"/>
      </w:tblGrid>
      <w:tr w:rsidR="00F42706" w14:paraId="68D90CFE" w14:textId="77777777">
        <w:trPr>
          <w:trHeight w:val="800"/>
        </w:trPr>
        <w:tc>
          <w:tcPr>
            <w:tcW w:w="10035" w:type="dxa"/>
          </w:tcPr>
          <w:p w14:paraId="6453405D" w14:textId="77777777" w:rsidR="00F42706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: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dán kết quả  vào bên dưới:</w:t>
            </w:r>
          </w:p>
        </w:tc>
      </w:tr>
    </w:tbl>
    <w:p w14:paraId="69D46AFA" w14:textId="77777777" w:rsidR="00F42706" w:rsidRDefault="00000000">
      <w:pPr>
        <w:spacing w:after="0"/>
        <w:ind w:left="72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) (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0.5 điểm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) Viết chương trình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(có dùng hàm) t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ìm xác suất (lớn nhất) khi hệ thống làm việc ở trạng thái 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au 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ba giai đoạn vận hành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iết rằng hệ thống bắt đầu làm việc ở trạng thái 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tbl>
      <w:tblPr>
        <w:tblStyle w:val="af4"/>
        <w:tblW w:w="10065" w:type="dxa"/>
        <w:tblInd w:w="7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065"/>
      </w:tblGrid>
      <w:tr w:rsidR="00F42706" w14:paraId="3AAA65EE" w14:textId="77777777">
        <w:trPr>
          <w:trHeight w:val="1097"/>
        </w:trPr>
        <w:tc>
          <w:tcPr>
            <w:tcW w:w="10065" w:type="dxa"/>
          </w:tcPr>
          <w:p w14:paraId="1518D895" w14:textId="77777777" w:rsidR="00F42706" w:rsidRDefault="00000000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# Trả lời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: Dán kết quả tính toán vào bên dưới:</w:t>
            </w:r>
          </w:p>
          <w:p w14:paraId="753984D9" w14:textId="77777777" w:rsidR="00F42706" w:rsidRDefault="00F42706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14:paraId="361520EC" w14:textId="77777777" w:rsidR="00F42706" w:rsidRDefault="00F42706">
      <w:pPr>
        <w:spacing w:after="0"/>
        <w:ind w:left="720" w:right="482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639CBFD2" w14:textId="77777777" w:rsidR="00F42706" w:rsidRDefault="00000000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                                                                        Đà Nẵng, ngày 01  tháng 12 năm 2022</w:t>
      </w:r>
    </w:p>
    <w:tbl>
      <w:tblPr>
        <w:tblStyle w:val="af5"/>
        <w:tblW w:w="10020" w:type="dxa"/>
        <w:jc w:val="center"/>
        <w:tblLayout w:type="fixed"/>
        <w:tblLook w:val="0400" w:firstRow="0" w:lastRow="0" w:firstColumn="0" w:lastColumn="0" w:noHBand="0" w:noVBand="1"/>
      </w:tblPr>
      <w:tblGrid>
        <w:gridCol w:w="4039"/>
        <w:gridCol w:w="5981"/>
      </w:tblGrid>
      <w:tr w:rsidR="00F42706" w14:paraId="762B829F" w14:textId="77777777">
        <w:trPr>
          <w:trHeight w:val="676"/>
          <w:jc w:val="center"/>
        </w:trPr>
        <w:tc>
          <w:tcPr>
            <w:tcW w:w="4039" w:type="dxa"/>
          </w:tcPr>
          <w:p w14:paraId="0F77BD13" w14:textId="77777777" w:rsidR="00F42706" w:rsidRDefault="00000000">
            <w:pPr>
              <w:widowControl w:val="0"/>
              <w:spacing w:before="8"/>
              <w:ind w:left="45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GIẢNG VIÊN BIÊN SOẠN ĐỀ THI</w:t>
            </w:r>
          </w:p>
          <w:p w14:paraId="7F9D36F3" w14:textId="77777777" w:rsidR="00F42706" w:rsidRDefault="00000000">
            <w:pPr>
              <w:widowControl w:val="0"/>
              <w:spacing w:before="8"/>
              <w:ind w:left="45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đã ký)</w:t>
            </w:r>
          </w:p>
        </w:tc>
        <w:tc>
          <w:tcPr>
            <w:tcW w:w="5981" w:type="dxa"/>
          </w:tcPr>
          <w:p w14:paraId="4D51F932" w14:textId="77777777" w:rsidR="00F42706" w:rsidRDefault="00000000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ab/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ab/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BỘ MÔN 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CÔNG NGHỆ 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PHẦN MỀM</w:t>
            </w:r>
          </w:p>
          <w:p w14:paraId="5CD1C2D0" w14:textId="77777777" w:rsidR="00F42706" w:rsidRDefault="00000000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          ( đã duyệt)</w:t>
            </w:r>
          </w:p>
        </w:tc>
      </w:tr>
      <w:tr w:rsidR="00F42706" w14:paraId="04488948" w14:textId="77777777">
        <w:trPr>
          <w:trHeight w:val="540"/>
          <w:jc w:val="center"/>
        </w:trPr>
        <w:tc>
          <w:tcPr>
            <w:tcW w:w="4039" w:type="dxa"/>
          </w:tcPr>
          <w:p w14:paraId="7E3EFE86" w14:textId="77777777" w:rsidR="00F42706" w:rsidRDefault="00F42706">
            <w:pPr>
              <w:widowControl w:val="0"/>
              <w:spacing w:before="8"/>
              <w:ind w:left="45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5981" w:type="dxa"/>
          </w:tcPr>
          <w:p w14:paraId="51B7691E" w14:textId="77777777" w:rsidR="00F42706" w:rsidRDefault="00F42706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14:paraId="6DC7396A" w14:textId="77777777" w:rsidR="00F42706" w:rsidRDefault="00F42706">
      <w:pPr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14:paraId="0EF2826F" w14:textId="77777777" w:rsidR="00F42706" w:rsidRDefault="00F42706">
      <w:pPr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14:paraId="08829799" w14:textId="77777777" w:rsidR="00F42706" w:rsidRDefault="00F42706">
      <w:pPr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14:paraId="14FE6FB3" w14:textId="77777777" w:rsidR="00F42706" w:rsidRDefault="00F42706">
      <w:pPr>
        <w:widowControl w:val="0"/>
        <w:spacing w:after="0" w:line="276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sectPr w:rsidR="00F42706">
      <w:pgSz w:w="12240" w:h="15840"/>
      <w:pgMar w:top="224" w:right="720" w:bottom="720" w:left="720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auto"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C680126"/>
    <w:multiLevelType w:val="multilevel"/>
    <w:tmpl w:val="7D3CC6F8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1" w15:restartNumberingAfterBreak="0">
    <w:nsid w:val="5E8D0C5B"/>
    <w:multiLevelType w:val="multilevel"/>
    <w:tmpl w:val="63B6B806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36F5C94"/>
    <w:multiLevelType w:val="multilevel"/>
    <w:tmpl w:val="B888EDA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8D27E27"/>
    <w:multiLevelType w:val="multilevel"/>
    <w:tmpl w:val="05946D10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num w:numId="1" w16cid:durableId="150878758">
    <w:abstractNumId w:val="1"/>
  </w:num>
  <w:num w:numId="2" w16cid:durableId="1715156306">
    <w:abstractNumId w:val="2"/>
  </w:num>
  <w:num w:numId="3" w16cid:durableId="385881841">
    <w:abstractNumId w:val="0"/>
  </w:num>
  <w:num w:numId="4" w16cid:durableId="55196415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42706"/>
    <w:rsid w:val="00A41154"/>
    <w:rsid w:val="00EE088C"/>
    <w:rsid w:val="00F427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1D1FE0"/>
  <w15:docId w15:val="{3EFC6AE5-C93B-45DF-B753-6A8E8E6208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character" w:styleId="PlaceholderText">
    <w:name w:val="Placeholder Text"/>
    <w:basedOn w:val="DefaultParagraphFont"/>
    <w:uiPriority w:val="99"/>
    <w:semiHidden/>
    <w:rsid w:val="00453737"/>
    <w:rPr>
      <w:color w:val="808080"/>
    </w:rPr>
  </w:style>
  <w:style w:type="paragraph" w:styleId="ListParagraph">
    <w:name w:val="List Paragraph"/>
    <w:basedOn w:val="Normal"/>
    <w:uiPriority w:val="34"/>
    <w:qFormat/>
    <w:rsid w:val="00322384"/>
    <w:pPr>
      <w:ind w:left="720"/>
      <w:contextualSpacing/>
    </w:p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3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4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6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7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8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9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CommentText">
    <w:name w:val="annotation text"/>
    <w:basedOn w:val="Normal"/>
    <w:link w:val="CommentTextChar"/>
    <w:uiPriority w:val="99"/>
    <w:semiHidden/>
    <w:unhideWhenUsed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C77B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tab-span">
    <w:name w:val="apple-tab-span"/>
    <w:basedOn w:val="DefaultParagraphFont"/>
    <w:rsid w:val="00C77B51"/>
  </w:style>
  <w:style w:type="table" w:customStyle="1" w:styleId="a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b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c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d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e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3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4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customXml" Target="../customXml/item2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png"/><Relationship Id="rId28" Type="http://schemas.openxmlformats.org/officeDocument/2006/relationships/customXml" Target="../customXml/item4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b0zQ4/K//gcAoFsJDtTJfC6bptg==">AMUW2mWEzqchr4laQUQ27cJIrDLGTs0NODVkg0YJ9vZoAp2MIKcwdm1Vtl0TPTpJsGQ3zj76Uc6DoV2lEWwmZFf85vXhDDgMF93PcHLCFGLfImPofXbBCqnDwZjddMvM033Zw/VJjdDs</go:docsCustomData>
</go:gDocsCustomXmlDataStorage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47204DA36E2634D8137276632DB76D9" ma:contentTypeVersion="4" ma:contentTypeDescription="Create a new document." ma:contentTypeScope="" ma:versionID="134bd251bd0a97f853dd8233f5ad4e6a">
  <xsd:schema xmlns:xsd="http://www.w3.org/2001/XMLSchema" xmlns:xs="http://www.w3.org/2001/XMLSchema" xmlns:p="http://schemas.microsoft.com/office/2006/metadata/properties" xmlns:ns2="76147da6-1994-4fcb-abc2-d981b19d15b8" targetNamespace="http://schemas.microsoft.com/office/2006/metadata/properties" ma:root="true" ma:fieldsID="b966ede8c291df380295c0f0c68b1970" ns2:_="">
    <xsd:import namespace="76147da6-1994-4fcb-abc2-d981b19d15b8"/>
    <xsd:element name="properties">
      <xsd:complexType>
        <xsd:sequence>
          <xsd:element name="documentManagement">
            <xsd:complexType>
              <xsd:all>
                <xsd:element ref="ns2:ReferenceId" minOccurs="0"/>
                <xsd:element ref="ns2:MediaServiceMetadata" minOccurs="0"/>
                <xsd:element ref="ns2:MediaServiceFastMetadata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6147da6-1994-4fcb-abc2-d981b19d15b8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1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76147da6-1994-4fcb-abc2-d981b19d15b8" xsi:nil="true"/>
  </documentManagement>
</p:properties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AF0CBCD0-CCC7-42F3-8DBF-8981BE323117}"/>
</file>

<file path=customXml/itemProps3.xml><?xml version="1.0" encoding="utf-8"?>
<ds:datastoreItem xmlns:ds="http://schemas.openxmlformats.org/officeDocument/2006/customXml" ds:itemID="{BFD82275-9085-4188-8294-5223C7ED6A94}"/>
</file>

<file path=customXml/itemProps4.xml><?xml version="1.0" encoding="utf-8"?>
<ds:datastoreItem xmlns:ds="http://schemas.openxmlformats.org/officeDocument/2006/customXml" ds:itemID="{DE32E952-734E-4C00-9FA4-C043C0DB20C5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3</Pages>
  <Words>478</Words>
  <Characters>2727</Characters>
  <Application>Microsoft Office Word</Application>
  <DocSecurity>0</DocSecurity>
  <Lines>22</Lines>
  <Paragraphs>6</Paragraphs>
  <ScaleCrop>false</ScaleCrop>
  <Company/>
  <LinksUpToDate>false</LinksUpToDate>
  <CharactersWithSpaces>31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am Cong Thang - Khoa CNTT</dc:creator>
  <cp:lastModifiedBy>Pham Cong Thang - Khoa CNTT</cp:lastModifiedBy>
  <cp:revision>3</cp:revision>
  <dcterms:created xsi:type="dcterms:W3CDTF">2021-12-07T15:17:00Z</dcterms:created>
  <dcterms:modified xsi:type="dcterms:W3CDTF">2022-12-14T1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847204DA36E2634D8137276632DB76D9</vt:lpwstr>
  </property>
</Properties>
</file>